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61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eng, Xinzeng" initials="FX" lastIdx="1" clrIdx="0">
    <p:extLst>
      <p:ext uri="{19B8F6BF-5375-455C-9EA6-DF929625EA0E}">
        <p15:presenceInfo xmlns:p15="http://schemas.microsoft.com/office/powerpoint/2012/main" userId="Feng, Xinze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8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96124-5BF0-4322-B8EC-ABC7A6A52C69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644FE-F3F9-4ED6-920B-C690EA4A6A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130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644FE-F3F9-4ED6-920B-C690EA4A6AF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911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D0D389-44D4-4F46-A7E7-43A297ADA8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1A2243D-16E6-4361-955B-6F4D469B5B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938192-C113-4A5E-907D-5A603BAE4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537594-FE37-418B-AA32-9F4120593B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8F00D-1D6C-4EF9-A7F4-2C75F9651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02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659E6-8511-4A26-80DE-CEF72B5964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0045BF0-6AD2-4ED3-B38F-80EBEA69B4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C2549D-086D-4F88-A33C-D3874ABFD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F3A39C-A369-413B-BDD3-E5C3C3A05F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A522F8-CDBA-4609-A02C-A766519B2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8177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8AAD896-281D-4E6D-BEC5-E5978717DB8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33FB47-6A39-4AC4-96D9-841F146121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203640-ABD5-41DA-BC4C-B0EB22712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65BC50-FF12-4AFA-9762-D4B0767B1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C689FC-82CF-4A8D-B7E9-761F9D67A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71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F2A89-49C6-491E-881D-FAF73495B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F32B05-56BA-4F93-9B9E-FD3AB6F309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F0B2C-B1BF-4348-90E5-3FA4334C9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3C29F-A43B-4D7D-8320-45CBD61AD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E34122-6CEE-4599-AD90-A8C28EC29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64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AE060-EEB5-4901-A07A-28DE59C3B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94D165-14F5-4313-9FE4-E80C8D348F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D536AC-0592-4BB6-BEA8-050A8AB06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213132-80A2-41B2-A98B-04C40ACC44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A6FDCD-FF8D-4B33-81FC-56AB6C4FA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430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9CD4D-9BFB-47AA-B899-D5CAC17DA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EB919C-88E5-40A9-B80B-BCEEF42242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AFC82C-8F8E-46C6-BCA2-20F847E197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EE2FFB-591C-4DAF-BCCA-F694D0BC0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C7C5BF-38F6-4F39-A622-6C497418E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8ACECC-1727-413E-905A-ACBDE173C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68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A57CC-FA69-4D78-B0D7-6A2845493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435A1B-AFAF-45A9-AFE6-EECDB80EBB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EF34E4-D5F4-4251-9FA4-0B7BA55DE5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68BAF6-38E0-4097-B265-5CA35F4E7FD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FFFBF7E-04C9-4E12-A378-F212DF66D95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9CB2D17-C1DB-434F-992E-79A69F62FB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8B008F5-1CA2-4029-8B8B-19EB2B676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7D5021-9A14-45D2-9DEB-80CFEBB7F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428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8AC3EF-3F46-41B8-BE5C-28F36A0A9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A7BDD8A-E5DF-4FCF-9793-DCE5CAEB2F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093234-55AB-4D0C-AD89-3D3419CA5D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927C0D-3FDB-48CA-B695-FAE312D7D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276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F12930-C64D-4A99-A54A-7ECECF214C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3FE94D-08E2-4F6B-B868-E18479BCA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7D7FD6-5EEF-4A37-8D58-CEC3B7998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501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B773B-AFBF-4290-838D-1A1E3BDC5B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4D549-B42D-4EBF-8412-E1664BFD7C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F99336-36AC-4D3D-96B8-85B4957092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83E6BB-18CD-46A2-8A3A-FCF3C44D2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A5E0FE-AD5E-45F2-8EA7-018D6C3D5D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61240E-5BC0-4255-927C-AE3F20F29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717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7B17AD-ADE8-484C-AF47-31EEBB012A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5A9BE2F-342B-4ABA-B828-4F9C13B5F5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CA3B0B-AB27-42A8-B131-FEF6CA7A17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A14B59-15C9-4C82-A353-7D9E47FB9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C614E4-6017-4555-A889-1FB29DFE3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A3057C-6923-4416-8B38-94E11C5C8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142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56D4D13-D991-40A2-A300-9298064B8C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B3919-50A2-4D93-9D1E-9F50ECC87E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B0E4EB-FBA9-4CD8-9C35-6387D8C9B38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29581-62A6-473F-87C6-D880103D88DB}" type="datetimeFigureOut">
              <a:rPr lang="en-US" smtClean="0"/>
              <a:t>10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D3B6C9-65A8-4504-8E88-48B262D837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03B65E-58AC-45DA-B332-96DC12C5E6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90F16-2C96-4B3F-8590-955A08EDDC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359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video" Target="../media/media1.mp4"/><Relationship Id="rId7" Type="http://schemas.openxmlformats.org/officeDocument/2006/relationships/image" Target="../media/image1.wmf"/><Relationship Id="rId12" Type="http://schemas.openxmlformats.org/officeDocument/2006/relationships/image" Target="../media/image3.wmf"/><Relationship Id="rId2" Type="http://schemas.microsoft.com/office/2007/relationships/media" Target="../media/media1.mp4"/><Relationship Id="rId1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.xml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.wmf"/><Relationship Id="rId1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368794" y="765407"/>
            <a:ext cx="5715475" cy="2585323"/>
            <a:chOff x="6303596" y="448885"/>
            <a:chExt cx="5715475" cy="2585323"/>
          </a:xfrm>
        </p:grpSpPr>
        <p:grpSp>
          <p:nvGrpSpPr>
            <p:cNvPr id="8" name="Group 7"/>
            <p:cNvGrpSpPr/>
            <p:nvPr/>
          </p:nvGrpSpPr>
          <p:grpSpPr>
            <a:xfrm>
              <a:off x="6303596" y="1021251"/>
              <a:ext cx="5024692" cy="1039812"/>
              <a:chOff x="6303596" y="1021251"/>
              <a:chExt cx="5024692" cy="1039812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/>
            </p:nvGraphicFramePr>
            <p:xfrm>
              <a:off x="6303596" y="1157776"/>
              <a:ext cx="3862388" cy="766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6" name="Equation" r:id="rId6" imgW="1981080" imgH="393480" progId="Equation.DSMT4">
                      <p:embed/>
                    </p:oleObj>
                  </mc:Choice>
                  <mc:Fallback>
                    <p:oleObj name="Equation" r:id="rId6" imgW="1981080" imgH="393480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303596" y="1157776"/>
                            <a:ext cx="3862388" cy="766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10453576" y="1021251"/>
              <a:ext cx="874712" cy="1039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27" name="Equation" r:id="rId8" imgW="596880" imgH="711000" progId="Equation.DSMT4">
                      <p:embed/>
                    </p:oleObj>
                  </mc:Choice>
                  <mc:Fallback>
                    <p:oleObj name="Equation" r:id="rId8" imgW="596880" imgH="711000" progId="Equation.DSMT4">
                      <p:embed/>
                      <p:pic>
                        <p:nvPicPr>
                          <p:cNvPr id="13" name="Object 1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0453576" y="1021251"/>
                            <a:ext cx="874712" cy="10398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TextBox 10"/>
            <p:cNvSpPr txBox="1"/>
            <p:nvPr/>
          </p:nvSpPr>
          <p:spPr>
            <a:xfrm>
              <a:off x="6330462" y="448885"/>
              <a:ext cx="5688609" cy="25853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model used in the file is a</a:t>
              </a:r>
            </a:p>
            <a:p>
              <a:r>
                <a:rPr lang="en-US" dirty="0"/>
                <a:t>s</a:t>
              </a:r>
              <a:r>
                <a:rPr lang="en-US" dirty="0" smtClean="0"/>
                <a:t>imple reaction </a:t>
              </a:r>
              <a:r>
                <a:rPr lang="en-US" dirty="0" smtClean="0"/>
                <a:t>diffusion model with logistic tumor </a:t>
              </a:r>
              <a:r>
                <a:rPr lang="en-US" dirty="0" smtClean="0"/>
                <a:t>growth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The objective function is: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859115" y="223783"/>
            <a:ext cx="1302330" cy="32677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" name="animation-RD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0"/>
          <a:srcRect l="31913" r="21460"/>
          <a:stretch/>
        </p:blipFill>
        <p:spPr>
          <a:xfrm>
            <a:off x="8586651" y="0"/>
            <a:ext cx="2743200" cy="3078163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32598"/>
              </p:ext>
            </p:extLst>
          </p:nvPr>
        </p:nvGraphicFramePr>
        <p:xfrm>
          <a:off x="7870375" y="2314941"/>
          <a:ext cx="859046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0375" y="2314941"/>
                        <a:ext cx="859046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V="1">
            <a:off x="8857260" y="2428198"/>
            <a:ext cx="474122" cy="97288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859115" y="1683001"/>
            <a:ext cx="22229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tumor flux across </a:t>
            </a:r>
          </a:p>
          <a:p>
            <a:r>
              <a:rPr lang="en-US" dirty="0" smtClean="0"/>
              <a:t>the kidney boundary, </a:t>
            </a:r>
          </a:p>
          <a:p>
            <a:r>
              <a:rPr lang="en-US" dirty="0" smtClean="0"/>
              <a:t>i.e.,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1190321" y="1857678"/>
            <a:ext cx="461665" cy="450737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04893"/>
              </p:ext>
            </p:extLst>
          </p:nvPr>
        </p:nvGraphicFramePr>
        <p:xfrm>
          <a:off x="10796945" y="879253"/>
          <a:ext cx="3063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9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96945" y="879253"/>
                        <a:ext cx="30638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58795"/>
              </p:ext>
            </p:extLst>
          </p:nvPr>
        </p:nvGraphicFramePr>
        <p:xfrm>
          <a:off x="368794" y="3324350"/>
          <a:ext cx="6130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" name="Equation" r:id="rId15" imgW="3454200" imgH="317160" progId="Equation.DSMT4">
                  <p:embed/>
                </p:oleObj>
              </mc:Choice>
              <mc:Fallback>
                <p:oleObj name="Equation" r:id="rId15" imgW="3454200" imgH="317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794" y="3324350"/>
                        <a:ext cx="61309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19559" y="4410835"/>
            <a:ext cx="721786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TO DO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r>
              <a:rPr lang="en-US" dirty="0" smtClean="0"/>
              <a:t>1. Install </a:t>
            </a:r>
            <a:r>
              <a:rPr lang="en-US" dirty="0" err="1" smtClean="0"/>
              <a:t>adjoint_dolphin</a:t>
            </a:r>
            <a:r>
              <a:rPr lang="en-US" dirty="0" smtClean="0"/>
              <a:t> and run the example code (RD_optimization_tumor_v3_validation.py).</a:t>
            </a:r>
          </a:p>
          <a:p>
            <a:r>
              <a:rPr lang="en-US" dirty="0" smtClean="0"/>
              <a:t>2. Change the function “forward” to the elasticity-coupled model.</a:t>
            </a:r>
          </a:p>
          <a:p>
            <a:r>
              <a:rPr lang="en-US" dirty="0" smtClean="0"/>
              <a:t>3. Change the function “objective” to the AIC measur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89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9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73</TotalTime>
  <Words>73</Words>
  <Application>Microsoft Office PowerPoint</Application>
  <PresentationFormat>Widescreen</PresentationFormat>
  <Paragraphs>18</Paragraphs>
  <Slides>1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nzeng Feng</dc:creator>
  <cp:lastModifiedBy>Feng, Xinzeng</cp:lastModifiedBy>
  <cp:revision>315</cp:revision>
  <dcterms:created xsi:type="dcterms:W3CDTF">2018-08-08T21:41:17Z</dcterms:created>
  <dcterms:modified xsi:type="dcterms:W3CDTF">2018-10-14T03:26:55Z</dcterms:modified>
</cp:coreProperties>
</file>